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E96" w:rsidRDefault="00177E96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177E96" w:rsidRDefault="00177E96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proofErr w:type="gramStart"/>
      <w:r w:rsidRPr="00E905B3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B3065D">
        <w:rPr>
          <w:rFonts w:ascii="Bookman Old Style" w:hAnsi="Bookman Old Style" w:cs="Arial"/>
          <w:b/>
          <w:bCs/>
          <w:noProof/>
        </w:rPr>
        <w:t>COMPUTER SCI.</w:t>
      </w:r>
      <w:r w:rsidR="00BF5AF5">
        <w:rPr>
          <w:rFonts w:ascii="Bookman Old Style" w:hAnsi="Bookman Old Style" w:cs="Arial"/>
          <w:b/>
          <w:bCs/>
          <w:noProof/>
        </w:rPr>
        <w:t xml:space="preserve"> &amp; APPL.</w:t>
      </w:r>
      <w:proofErr w:type="gramEnd"/>
    </w:p>
    <w:p w:rsidR="00177E96" w:rsidRDefault="00177E96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905B3">
        <w:rPr>
          <w:rFonts w:ascii="Bookman Old Style" w:hAnsi="Bookman Old Style" w:cs="Arial"/>
          <w:noProof/>
        </w:rPr>
        <w:t>NOVEMBER 2012</w:t>
      </w:r>
    </w:p>
    <w:p w:rsidR="00177E96" w:rsidRDefault="00177E96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MT 1103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E905B3">
        <w:rPr>
          <w:rFonts w:ascii="Bookman Old Style" w:hAnsi="Bookman Old Style" w:cs="Arial"/>
          <w:noProof/>
        </w:rPr>
        <w:t>MATHEMATICS FOR COMPUTER SCIENCE</w:t>
      </w:r>
    </w:p>
    <w:p w:rsidR="00177E96" w:rsidRDefault="00177E96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177E96" w:rsidRDefault="003E4903">
      <w:pPr>
        <w:jc w:val="center"/>
        <w:rPr>
          <w:rFonts w:ascii="Bookman Old Style" w:hAnsi="Bookman Old Style"/>
          <w:sz w:val="20"/>
          <w:szCs w:val="20"/>
        </w:rPr>
      </w:pPr>
      <w:r w:rsidRPr="003E4903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177E96" w:rsidRDefault="00177E96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905B3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177E96" w:rsidRDefault="003E4903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3E4903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177E96">
        <w:rPr>
          <w:rFonts w:ascii="Bookman Old Style" w:hAnsi="Bookman Old Style" w:cs="Arial"/>
        </w:rPr>
        <w:t xml:space="preserve">                 </w:t>
      </w:r>
      <w:proofErr w:type="gramStart"/>
      <w:r w:rsidR="00177E96">
        <w:rPr>
          <w:rFonts w:ascii="Bookman Old Style" w:hAnsi="Bookman Old Style" w:cs="Arial"/>
        </w:rPr>
        <w:t>Time :</w:t>
      </w:r>
      <w:proofErr w:type="gramEnd"/>
      <w:r w:rsidR="00177E96">
        <w:rPr>
          <w:rFonts w:ascii="Bookman Old Style" w:hAnsi="Bookman Old Style" w:cs="Arial"/>
        </w:rPr>
        <w:t xml:space="preserve"> </w:t>
      </w:r>
      <w:r w:rsidR="00177E96" w:rsidRPr="00E905B3">
        <w:rPr>
          <w:rFonts w:ascii="Bookman Old Style" w:hAnsi="Bookman Old Style" w:cs="Arial"/>
          <w:noProof/>
          <w:szCs w:val="22"/>
        </w:rPr>
        <w:t>1:00 - 4:00</w:t>
      </w:r>
      <w:r w:rsidR="00177E96">
        <w:rPr>
          <w:rFonts w:ascii="Bookman Old Style" w:hAnsi="Bookman Old Style" w:cs="Arial"/>
          <w:noProof/>
        </w:rPr>
        <w:t xml:space="preserve"> </w:t>
      </w:r>
      <w:r w:rsidR="00177E96">
        <w:rPr>
          <w:rFonts w:ascii="Bookman Old Style" w:hAnsi="Bookman Old Style" w:cs="Arial"/>
          <w:noProof/>
        </w:rPr>
        <w:tab/>
      </w:r>
      <w:r w:rsidR="00177E96">
        <w:rPr>
          <w:rFonts w:ascii="Bookman Old Style" w:hAnsi="Bookman Old Style" w:cs="Arial"/>
        </w:rPr>
        <w:t xml:space="preserve">                                             </w:t>
      </w:r>
    </w:p>
    <w:p w:rsidR="00177E96" w:rsidRDefault="00177E9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  <w:sectPr w:rsidR="00177E96" w:rsidSect="00177E96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B3065D" w:rsidRDefault="00B3065D" w:rsidP="00B3065D">
      <w:pPr>
        <w:pStyle w:val="Subtitle"/>
      </w:pPr>
    </w:p>
    <w:p w:rsidR="00B3065D" w:rsidRDefault="00B3065D" w:rsidP="00B3065D">
      <w:pPr>
        <w:pStyle w:val="Subtitle"/>
      </w:pPr>
    </w:p>
    <w:p w:rsidR="00B3065D" w:rsidRDefault="00B3065D" w:rsidP="00B3065D">
      <w:pPr>
        <w:pStyle w:val="Subtitle"/>
      </w:pPr>
      <w:r>
        <w:t>Part A</w:t>
      </w:r>
    </w:p>
    <w:p w:rsidR="00B3065D" w:rsidRDefault="00B3065D" w:rsidP="00B3065D">
      <w:pPr>
        <w:pStyle w:val="Subtitle"/>
        <w:jc w:val="left"/>
      </w:pPr>
      <w:r>
        <w:t>Answer ALL question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      (10X2 =20)</w:t>
      </w:r>
    </w:p>
    <w:p w:rsidR="00B3065D" w:rsidRDefault="00B3065D" w:rsidP="00B3065D">
      <w:pPr>
        <w:pStyle w:val="Subtitle"/>
      </w:pPr>
    </w:p>
    <w:p w:rsidR="00B3065D" w:rsidRDefault="00B3065D" w:rsidP="00B3065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Unitary Matrix.</w:t>
      </w:r>
    </w:p>
    <w:p w:rsidR="00B3065D" w:rsidRDefault="00B3065D" w:rsidP="00B3065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the expansion of 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proofErr w:type="spellStart"/>
      <w:r>
        <w:rPr>
          <w:rFonts w:ascii="Times New Roman" w:eastAsiaTheme="minorEastAsia" w:hAnsi="Times New Roman" w:cs="Times New Roman"/>
          <w:i/>
          <w:sz w:val="24"/>
          <w:szCs w:val="24"/>
        </w:rPr>
        <w:t>cosθ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i/>
          <w:iCs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 xml:space="preserve"> are the roots of </w:t>
      </w:r>
      <w:r>
        <w:rPr>
          <w:rFonts w:ascii="Times New Roman" w:hAnsi="Times New Roman" w:cs="Times New Roman"/>
          <w:i/>
          <w:iCs/>
          <w:sz w:val="24"/>
          <w:szCs w:val="24"/>
        </w:rPr>
        <w:t>2x</w:t>
      </w:r>
      <w:r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+ 3x +5 = 0</w: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α+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i/>
          <w:iCs/>
          <w:sz w:val="24"/>
          <w:szCs w:val="24"/>
        </w:rPr>
        <w:t>αβ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partial differential coefficients of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u = sin (ax + by + </w:t>
      </w:r>
      <w:proofErr w:type="spellStart"/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cz</w:t>
      </w:r>
      <w:proofErr w:type="spellEnd"/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) </w:t>
      </w:r>
      <w:r>
        <w:rPr>
          <w:rFonts w:ascii="Times New Roman" w:hAnsi="Times New Roman" w:cs="Times New Roman"/>
          <w:iCs/>
          <w:sz w:val="24"/>
          <w:szCs w:val="24"/>
        </w:rPr>
        <w:t xml:space="preserve">with respect to 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iCs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Evaluate </w:t>
      </w:r>
      <m:oMath>
        <w:proofErr w:type="gramEnd"/>
        <m:nary>
          <m:naryPr>
            <m:limLoc m:val="subSup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7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differential equation </w:t>
      </w:r>
      <w:r>
        <w:rPr>
          <w:rFonts w:ascii="Times New Roman" w:hAnsi="Times New Roman" w:cs="Times New Roman"/>
          <w:i/>
          <w:iCs/>
          <w:sz w:val="24"/>
          <w:szCs w:val="24"/>
        </w:rPr>
        <w:t>(D</w:t>
      </w:r>
      <w:r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+2D + 1</w:t>
      </w:r>
      <w:proofErr w:type="gramStart"/>
      <w:r>
        <w:rPr>
          <w:rFonts w:ascii="Times New Roman" w:hAnsi="Times New Roman" w:cs="Times New Roman"/>
          <w:i/>
          <w:iCs/>
          <w:sz w:val="24"/>
          <w:szCs w:val="24"/>
        </w:rPr>
        <w:t>)y</w:t>
      </w:r>
      <w:proofErr w:type="gramEnd"/>
      <w:r>
        <w:rPr>
          <w:rFonts w:ascii="Times New Roman" w:hAnsi="Times New Roman" w:cs="Times New Roman"/>
          <w:i/>
          <w:iCs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complete integral of </w:t>
      </w:r>
      <w:r w:rsidRPr="003E4903">
        <w:rPr>
          <w:rFonts w:ascii="Times New Roman" w:hAnsi="Times New Roman" w:cs="Times New Roman"/>
          <w:position w:val="-12"/>
          <w:sz w:val="24"/>
          <w:szCs w:val="24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4pt;height:22.15pt" o:ole="">
            <v:imagedata r:id="rId8" o:title=""/>
          </v:shape>
          <o:OLEObject Type="Embed" ProgID="Equation.3" ShapeID="_x0000_i1025" DrawAspect="Content" ObjectID="_1413193544" r:id="rId9"/>
        </w:objec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Write the formula for Trapezoidal rule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Newton’s backward difference formula for first and second order derivatives.</w:t>
      </w:r>
    </w:p>
    <w:p w:rsidR="00B3065D" w:rsidRDefault="00B3065D" w:rsidP="00B3065D">
      <w:pPr>
        <w:jc w:val="center"/>
        <w:rPr>
          <w:b/>
        </w:rPr>
      </w:pPr>
    </w:p>
    <w:p w:rsidR="00B3065D" w:rsidRDefault="00B3065D" w:rsidP="00B3065D">
      <w:pPr>
        <w:jc w:val="center"/>
        <w:rPr>
          <w:b/>
        </w:rPr>
      </w:pPr>
    </w:p>
    <w:p w:rsidR="00B3065D" w:rsidRDefault="00B3065D" w:rsidP="00B3065D">
      <w:pPr>
        <w:jc w:val="center"/>
        <w:rPr>
          <w:b/>
        </w:rPr>
      </w:pPr>
    </w:p>
    <w:p w:rsidR="00B3065D" w:rsidRDefault="00B3065D" w:rsidP="00B3065D">
      <w:pPr>
        <w:jc w:val="center"/>
        <w:rPr>
          <w:b/>
        </w:rPr>
      </w:pPr>
      <w:r>
        <w:rPr>
          <w:b/>
        </w:rPr>
        <w:t>Part B</w:t>
      </w:r>
    </w:p>
    <w:p w:rsidR="00B3065D" w:rsidRDefault="00B3065D" w:rsidP="00B3065D">
      <w:pPr>
        <w:pStyle w:val="Subtitle"/>
        <w:jc w:val="left"/>
      </w:pPr>
      <w:r>
        <w:t>Answer any FIVE questions: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  (5 x8 = 40)</w:t>
      </w:r>
    </w:p>
    <w:p w:rsidR="00B3065D" w:rsidRDefault="00B3065D" w:rsidP="00B3065D"/>
    <w:p w:rsidR="00B3065D" w:rsidRDefault="00B3065D" w:rsidP="00B3065D"/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st the consistency of the following system of equations and if consistent solve</w:t>
      </w:r>
    </w:p>
    <w:p w:rsidR="00B3065D" w:rsidRDefault="00B3065D" w:rsidP="00B3065D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x-y-z = 2, x+2y+z = 2, 4x-7y-5z = 2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how that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6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θ</m:t>
                </m:r>
              </m:e>
            </m:func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32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5</m:t>
                </m: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2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>+6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lve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4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=0.</m:t>
        </m:r>
      </m:oMath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hat is the radius of curvature of the curve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t the point (1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,1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>)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w:proofErr w:type="gramEnd"/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(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)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θ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func>
                  </m:e>
                </m:func>
              </m:e>
            </m:func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: </w:t>
      </w:r>
      <m:oMath>
        <w:proofErr w:type="gramEnd"/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x</m:t>
                </m:r>
              </m:e>
            </m:func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the equation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6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by Newton-</w:t>
      </w:r>
      <w:proofErr w:type="spellStart"/>
      <w:r>
        <w:rPr>
          <w:rFonts w:ascii="Times New Roman" w:hAnsi="Times New Roman" w:cs="Times New Roman"/>
          <w:sz w:val="24"/>
          <w:szCs w:val="24"/>
        </w:rPr>
        <w:t>Raphs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thod, the real root of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-</m:t>
        </m:r>
        <m:r>
          <w:rPr>
            <w:rFonts w:ascii="Cambria Math" w:hAnsi="Times New Roman" w:cs="Times New Roman"/>
            <w:sz w:val="24"/>
            <w:szCs w:val="24"/>
          </w:rPr>
          <m:t xml:space="preserve"> 5=0</m:t>
        </m:r>
      </m:oMath>
      <w:r>
        <w:rPr>
          <w:rFonts w:ascii="Times New Roman" w:hAnsi="Times New Roman" w:cs="Times New Roman"/>
          <w:sz w:val="24"/>
          <w:szCs w:val="24"/>
        </w:rPr>
        <w:t>, correct to three decimal places.</w:t>
      </w:r>
    </w:p>
    <w:p w:rsidR="00B3065D" w:rsidRDefault="00B3065D" w:rsidP="00B3065D">
      <w:pPr>
        <w:pStyle w:val="Heading1"/>
      </w:pPr>
    </w:p>
    <w:p w:rsidR="00B3065D" w:rsidRDefault="00B3065D" w:rsidP="00B3065D">
      <w:pPr>
        <w:pStyle w:val="Heading1"/>
      </w:pPr>
    </w:p>
    <w:p w:rsidR="00B3065D" w:rsidRDefault="00B3065D" w:rsidP="00B3065D">
      <w:pPr>
        <w:pStyle w:val="Heading1"/>
      </w:pPr>
    </w:p>
    <w:p w:rsidR="00B3065D" w:rsidRDefault="00B3065D" w:rsidP="00B3065D"/>
    <w:p w:rsidR="00B3065D" w:rsidRPr="00B3065D" w:rsidRDefault="00B3065D" w:rsidP="00B3065D"/>
    <w:p w:rsidR="00B3065D" w:rsidRDefault="00B3065D" w:rsidP="00B3065D">
      <w:pPr>
        <w:pStyle w:val="Heading1"/>
      </w:pPr>
      <w:r>
        <w:t>Part C</w:t>
      </w:r>
    </w:p>
    <w:p w:rsidR="00B3065D" w:rsidRDefault="00B3065D" w:rsidP="00B3065D">
      <w:pPr>
        <w:pStyle w:val="Subtitle"/>
        <w:jc w:val="left"/>
      </w:pPr>
    </w:p>
    <w:p w:rsidR="00B3065D" w:rsidRDefault="00B3065D" w:rsidP="00B3065D">
      <w:pPr>
        <w:pStyle w:val="Subtitle"/>
        <w:jc w:val="left"/>
      </w:pPr>
    </w:p>
    <w:p w:rsidR="00B3065D" w:rsidRDefault="00B3065D" w:rsidP="00B3065D">
      <w:pPr>
        <w:pStyle w:val="Subtitle"/>
        <w:jc w:val="left"/>
      </w:pPr>
      <w:r>
        <w:t>Answer any TWO questions: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(2 x 20 = 40)</w:t>
      </w:r>
    </w:p>
    <w:p w:rsidR="00B3065D" w:rsidRDefault="00B3065D" w:rsidP="00B3065D"/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</w:t>
      </w:r>
      <w:proofErr w:type="spellStart"/>
      <w:r>
        <w:rPr>
          <w:rFonts w:ascii="Times New Roman" w:hAnsi="Times New Roman" w:cs="Times New Roman"/>
          <w:sz w:val="24"/>
          <w:szCs w:val="24"/>
        </w:rPr>
        <w:t>Cayle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-Hamilton theorem for the matrix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hence find its inverse.</w:t>
      </w:r>
    </w:p>
    <w:p w:rsidR="00B3065D" w:rsidRDefault="00B3065D" w:rsidP="00B306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Evaluate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3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</m:t>
                </m:r>
              </m:den>
            </m:f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i/>
          <w:sz w:val="24"/>
          <w:szCs w:val="24"/>
        </w:rPr>
        <w:t>dx</w:t>
      </w:r>
      <w:proofErr w:type="spellEnd"/>
    </w:p>
    <w:p w:rsidR="00B3065D" w:rsidRDefault="00B3065D" w:rsidP="00B3065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ii) Evaluate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w:proofErr w:type="gramEnd"/>
        <m:nary>
          <m:naryPr>
            <m:limLoc m:val="undOvr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rad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rad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rad>
              </m:den>
            </m:f>
          </m:e>
        </m:nary>
        <m:r>
          <w:rPr>
            <w:rFonts w:ascii="Cambria Math" w:eastAsiaTheme="minorEastAsia" w:hAnsi="Cambria Math" w:cs="Times New Roman"/>
            <w:sz w:val="24"/>
            <w:szCs w:val="24"/>
          </w:rPr>
          <m:t>dx</m:t>
        </m:r>
      </m:oMath>
      <w:r>
        <w:rPr>
          <w:rFonts w:ascii="Times New Roman" w:eastAsiaTheme="minorEastAsia" w:hAnsi="Times New Roman" w:cs="Times New Roman"/>
          <w:i/>
          <w:sz w:val="24"/>
          <w:szCs w:val="24"/>
        </w:rPr>
        <w:t>.</w:t>
      </w:r>
    </w:p>
    <w:p w:rsidR="00B3065D" w:rsidRDefault="00B3065D" w:rsidP="00B3065D">
      <w:pPr>
        <w:pStyle w:val="ListParagraph"/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5+5)</w:t>
      </w:r>
    </w:p>
    <w:p w:rsidR="00B3065D" w:rsidRDefault="00B3065D" w:rsidP="00B3065D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Solve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3E4903">
        <w:rPr>
          <w:rFonts w:ascii="Times New Roman" w:hAnsi="Times New Roman" w:cs="Times New Roman"/>
          <w:position w:val="-24"/>
          <w:sz w:val="24"/>
          <w:szCs w:val="24"/>
        </w:rPr>
        <w:object w:dxaOrig="2520" w:dyaOrig="660">
          <v:shape id="_x0000_i1026" type="#_x0000_t75" style="width:125.55pt;height:32.3pt" o:ole="">
            <v:imagedata r:id="rId10" o:title=""/>
          </v:shape>
          <o:OLEObject Type="Embed" ProgID="Equation.DSMT4" ShapeID="_x0000_i1026" DrawAspect="Content" ObjectID="_1413193545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Solve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 - p = y – 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065D" w:rsidRDefault="00B3065D" w:rsidP="00B3065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4+6)</w:t>
      </w:r>
    </w:p>
    <w:p w:rsidR="00B3065D" w:rsidRDefault="00B3065D" w:rsidP="00B306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065D" w:rsidRDefault="00B3065D" w:rsidP="00B306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) Solve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upto 3 decimals by using Regula-flasi method.</w:t>
      </w:r>
    </w:p>
    <w:p w:rsidR="00B3065D" w:rsidRDefault="00B3065D" w:rsidP="00B3065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Evaluate </w:t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nary>
        <m:r>
          <w:rPr>
            <w:rFonts w:ascii="Cambria Math" w:hAnsi="Cambria Math" w:cs="Times New Roman"/>
            <w:sz w:val="24"/>
            <w:szCs w:val="24"/>
          </w:rPr>
          <m:t>d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using Simpson’s 1/3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rule with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6</m:t>
            </m:r>
          </m:den>
        </m:f>
      </m:oMath>
    </w:p>
    <w:p w:rsidR="00B3065D" w:rsidRDefault="00B3065D" w:rsidP="00B3065D">
      <w:pPr>
        <w:pStyle w:val="ListParagraph"/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2+8)</w:t>
      </w:r>
    </w:p>
    <w:p w:rsidR="00B3065D" w:rsidRPr="00B3065D" w:rsidRDefault="00B3065D" w:rsidP="00B3065D">
      <w:pPr>
        <w:jc w:val="center"/>
        <w:rPr>
          <w:rFonts w:eastAsiaTheme="minorHAnsi"/>
        </w:rPr>
      </w:pPr>
      <w:r>
        <w:rPr>
          <w:rFonts w:eastAsiaTheme="minorHAnsi"/>
        </w:rPr>
        <w:t>*****</w:t>
      </w:r>
    </w:p>
    <w:sectPr w:rsidR="00B3065D" w:rsidRPr="00B3065D" w:rsidSect="00177E96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2A6B" w:rsidRDefault="00212A6B">
      <w:r>
        <w:separator/>
      </w:r>
    </w:p>
  </w:endnote>
  <w:endnote w:type="continuationSeparator" w:id="1">
    <w:p w:rsidR="00212A6B" w:rsidRDefault="00212A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2A6B" w:rsidRDefault="00212A6B">
      <w:r>
        <w:separator/>
      </w:r>
    </w:p>
  </w:footnote>
  <w:footnote w:type="continuationSeparator" w:id="1">
    <w:p w:rsidR="00212A6B" w:rsidRDefault="00212A6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3F1334"/>
    <w:multiLevelType w:val="hybridMultilevel"/>
    <w:tmpl w:val="7E4E015A"/>
    <w:lvl w:ilvl="0" w:tplc="50A8BAE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1"/>
  <w:displayBackgroundShape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177E96"/>
    <w:rsid w:val="00212A6B"/>
    <w:rsid w:val="00242886"/>
    <w:rsid w:val="00295924"/>
    <w:rsid w:val="003E4903"/>
    <w:rsid w:val="004957B0"/>
    <w:rsid w:val="00641D4F"/>
    <w:rsid w:val="00951F1B"/>
    <w:rsid w:val="00B13379"/>
    <w:rsid w:val="00B3065D"/>
    <w:rsid w:val="00B72B49"/>
    <w:rsid w:val="00BF5AF5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D4F"/>
    <w:rPr>
      <w:sz w:val="24"/>
      <w:szCs w:val="24"/>
    </w:rPr>
  </w:style>
  <w:style w:type="paragraph" w:styleId="Heading1">
    <w:name w:val="heading 1"/>
    <w:basedOn w:val="Normal"/>
    <w:next w:val="Normal"/>
    <w:qFormat/>
    <w:rsid w:val="00641D4F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641D4F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641D4F"/>
    <w:rPr>
      <w:i/>
      <w:iCs/>
    </w:rPr>
  </w:style>
  <w:style w:type="paragraph" w:styleId="Subtitle">
    <w:name w:val="Subtitle"/>
    <w:basedOn w:val="Normal"/>
    <w:link w:val="SubtitleChar"/>
    <w:qFormat/>
    <w:rsid w:val="00641D4F"/>
    <w:pPr>
      <w:jc w:val="center"/>
    </w:pPr>
    <w:rPr>
      <w:b/>
      <w:bCs/>
    </w:rPr>
  </w:style>
  <w:style w:type="paragraph" w:styleId="Header">
    <w:name w:val="header"/>
    <w:basedOn w:val="Normal"/>
    <w:semiHidden/>
    <w:rsid w:val="00641D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641D4F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641D4F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B3065D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B3065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06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065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465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01</Words>
  <Characters>187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1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3</cp:revision>
  <cp:lastPrinted>2012-10-31T07:25:00Z</cp:lastPrinted>
  <dcterms:created xsi:type="dcterms:W3CDTF">2012-10-31T07:16:00Z</dcterms:created>
  <dcterms:modified xsi:type="dcterms:W3CDTF">2012-10-31T07:29:00Z</dcterms:modified>
</cp:coreProperties>
</file>